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3A26" w:rsidRDefault="009D59EC" w:rsidP="008563B4">
      <w:pPr>
        <w:pStyle w:val="Heading2"/>
      </w:pPr>
      <w:r>
        <w:rPr>
          <w:noProof/>
          <w:lang w:eastAsia="en-IN"/>
        </w:rPr>
        <w:drawing>
          <wp:anchor distT="0" distB="0" distL="114300" distR="114300" simplePos="0" relativeHeight="251629056" behindDoc="1" locked="0" layoutInCell="1" allowOverlap="1" wp14:anchorId="401E2AB4" wp14:editId="605909D7">
            <wp:simplePos x="0" y="0"/>
            <wp:positionH relativeFrom="column">
              <wp:posOffset>123825</wp:posOffset>
            </wp:positionH>
            <wp:positionV relativeFrom="paragraph">
              <wp:posOffset>-190500</wp:posOffset>
            </wp:positionV>
            <wp:extent cx="8848725" cy="4867275"/>
            <wp:effectExtent l="0" t="0" r="0" b="0"/>
            <wp:wrapNone/>
            <wp:docPr id="2" name="Picture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2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6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2" type="#_x0000_t75" style="position:absolute;margin-left:0;margin-top:0;width:110.25pt;height:59.25pt;z-index:251670528;mso-position-horizontal-relative:text;mso-position-vertical-relative:text">
            <v:imagedata r:id="rId6" o:title=""/>
          </v:shape>
          <o:OLEObject Type="Embed" ProgID="ChemDraw.Document.6.0" ShapeID="_x0000_s1082" DrawAspect="Content" ObjectID="_1830968745" r:id="rId7"/>
        </w:pict>
      </w:r>
    </w:p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Pr="00BF3A26" w:rsidRDefault="00BF3A26" w:rsidP="00BF3A26"/>
    <w:p w:rsidR="00BF3A26" w:rsidRDefault="00BF3A26" w:rsidP="00BF3A26"/>
    <w:p w:rsidR="004B225B" w:rsidRDefault="0030194C" w:rsidP="00BF3A26">
      <w:pPr>
        <w:tabs>
          <w:tab w:val="left" w:pos="622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BF3A26" w:rsidRDefault="00BF3A26" w:rsidP="00BF3A26">
      <w:pPr>
        <w:tabs>
          <w:tab w:val="left" w:pos="6225"/>
        </w:tabs>
        <w:jc w:val="center"/>
      </w:pPr>
    </w:p>
    <w:p w:rsidR="00BF3A26" w:rsidRDefault="003B4549" w:rsidP="003B4549">
      <w:pPr>
        <w:tabs>
          <w:tab w:val="left" w:pos="6225"/>
        </w:tabs>
      </w:pPr>
      <w:bookmarkStart w:id="0" w:name="_GoBack"/>
      <w:r>
        <w:rPr>
          <w:noProof/>
          <w:lang w:eastAsia="en-IN"/>
        </w:rPr>
        <w:lastRenderedPageBreak/>
        <w:pict>
          <v:shape id="_x0000_s1083" type="#_x0000_t75" style="position:absolute;margin-left:21.2pt;margin-top:3.35pt;width:110.25pt;height:59.25pt;z-index:251671552">
            <v:imagedata r:id="rId6" o:title=""/>
          </v:shape>
          <o:OLEObject Type="Embed" ProgID="ChemDraw.Document.6.0" ShapeID="_x0000_s1083" DrawAspect="Content" ObjectID="_1830968746" r:id="rId8"/>
        </w:pict>
      </w:r>
      <w:bookmarkEnd w:id="0"/>
      <w:r>
        <w:rPr>
          <w:noProof/>
          <w:lang w:eastAsia="en-IN"/>
        </w:rPr>
        <w:drawing>
          <wp:inline distT="0" distB="0" distL="0" distR="0" wp14:anchorId="0FB1CAB3" wp14:editId="32B9E8F5">
            <wp:extent cx="8348345" cy="55460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48345" cy="554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A26" w:rsidRDefault="00237B50" w:rsidP="00237B50">
      <w:pPr>
        <w:tabs>
          <w:tab w:val="left" w:pos="6225"/>
          <w:tab w:val="center" w:pos="6979"/>
        </w:tabs>
      </w:pPr>
      <w:r>
        <w:tab/>
      </w:r>
    </w:p>
    <w:p w:rsidR="00BF3A26" w:rsidRDefault="003B4549" w:rsidP="003B4549">
      <w:pPr>
        <w:tabs>
          <w:tab w:val="left" w:pos="5820"/>
        </w:tabs>
      </w:pPr>
      <w:r>
        <w:rPr>
          <w:rFonts w:ascii="Times New Roman" w:hAnsi="Times New Roman"/>
          <w:b/>
          <w:bCs/>
          <w:sz w:val="28"/>
          <w:szCs w:val="28"/>
          <w:vertAlign w:val="superscript"/>
        </w:rPr>
        <w:t xml:space="preserve">                                           </w:t>
      </w:r>
      <w:r w:rsidR="00467D74"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="00467D74"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 w:rsidR="00467D74">
        <w:rPr>
          <w:rFonts w:ascii="Times New Roman" w:hAnsi="Times New Roman"/>
          <w:b/>
          <w:bCs/>
          <w:sz w:val="28"/>
          <w:szCs w:val="28"/>
        </w:rPr>
        <w:t>C</w:t>
      </w:r>
      <w:r w:rsidR="00467D74"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1</w:t>
      </w:r>
      <w:r w:rsidR="00467D74"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="00467D74"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="00467D74"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="00467D74"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="00467D74" w:rsidRPr="000272DF">
        <w:rPr>
          <w:rFonts w:ascii="Times New Roman" w:hAnsi="Times New Roman"/>
          <w:b/>
          <w:bCs/>
          <w:sz w:val="28"/>
          <w:szCs w:val="28"/>
        </w:rPr>
        <w:t>(</w:t>
      </w:r>
      <w:r w:rsidR="00467D74">
        <w:rPr>
          <w:rFonts w:ascii="Times New Roman" w:hAnsi="Times New Roman"/>
          <w:b/>
          <w:bCs/>
          <w:sz w:val="28"/>
          <w:szCs w:val="28"/>
        </w:rPr>
        <w:t>1</w:t>
      </w:r>
      <w:r w:rsidR="00467D74"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7745A2" w:rsidRDefault="007745A2" w:rsidP="007745A2">
      <w:pPr>
        <w:tabs>
          <w:tab w:val="left" w:pos="5820"/>
        </w:tabs>
        <w:jc w:val="center"/>
      </w:pPr>
    </w:p>
    <w:p w:rsidR="007745A2" w:rsidRDefault="007745A2" w:rsidP="007745A2">
      <w:pPr>
        <w:tabs>
          <w:tab w:val="left" w:pos="5820"/>
        </w:tabs>
        <w:jc w:val="center"/>
      </w:pPr>
    </w:p>
    <w:p w:rsidR="007745A2" w:rsidRDefault="003B4549" w:rsidP="00ED3CF2">
      <w:pPr>
        <w:tabs>
          <w:tab w:val="left" w:pos="5820"/>
          <w:tab w:val="center" w:pos="6979"/>
        </w:tabs>
      </w:pPr>
      <w:r>
        <w:rPr>
          <w:noProof/>
        </w:rPr>
        <w:pict>
          <v:shape id="_x0000_s1084" type="#_x0000_t75" style="position:absolute;margin-left:0;margin-top:0;width:141pt;height:66pt;z-index:251672576">
            <v:imagedata r:id="rId10" o:title=""/>
          </v:shape>
          <o:OLEObject Type="Embed" ProgID="ChemDraw.Document.6.0" ShapeID="_x0000_s1084" DrawAspect="Content" ObjectID="_1830968747" r:id="rId11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1104" behindDoc="1" locked="0" layoutInCell="1" allowOverlap="1" wp14:anchorId="216A388B" wp14:editId="63AAB4EA">
            <wp:simplePos x="0" y="0"/>
            <wp:positionH relativeFrom="column">
              <wp:posOffset>525145</wp:posOffset>
            </wp:positionH>
            <wp:positionV relativeFrom="paragraph">
              <wp:posOffset>-924560</wp:posOffset>
            </wp:positionV>
            <wp:extent cx="7715250" cy="5724525"/>
            <wp:effectExtent l="0" t="0" r="0" b="0"/>
            <wp:wrapNone/>
            <wp:docPr id="4" name="Picture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4"/>
                    <pic:cNvPicPr>
                      <a:picLocks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4F5C" w:rsidRDefault="00394F5C" w:rsidP="007745A2">
      <w:pPr>
        <w:tabs>
          <w:tab w:val="left" w:pos="5820"/>
        </w:tabs>
        <w:jc w:val="center"/>
      </w:pPr>
    </w:p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Default="00394F5C" w:rsidP="00394F5C"/>
    <w:p w:rsidR="007745A2" w:rsidRDefault="0030194C" w:rsidP="00394F5C">
      <w:pPr>
        <w:tabs>
          <w:tab w:val="left" w:pos="570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3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394F5C" w:rsidRDefault="00394F5C" w:rsidP="00394F5C">
      <w:pPr>
        <w:tabs>
          <w:tab w:val="left" w:pos="5700"/>
        </w:tabs>
        <w:jc w:val="center"/>
      </w:pPr>
    </w:p>
    <w:p w:rsidR="00394F5C" w:rsidRDefault="00394F5C" w:rsidP="00394F5C">
      <w:pPr>
        <w:tabs>
          <w:tab w:val="left" w:pos="5700"/>
        </w:tabs>
        <w:jc w:val="center"/>
      </w:pPr>
    </w:p>
    <w:p w:rsidR="00394F5C" w:rsidRDefault="003B4549" w:rsidP="00ED3CF2">
      <w:pPr>
        <w:tabs>
          <w:tab w:val="left" w:pos="5700"/>
        </w:tabs>
      </w:pPr>
      <w:r>
        <w:rPr>
          <w:noProof/>
          <w:lang w:eastAsia="en-IN"/>
        </w:rPr>
        <w:pict>
          <v:shape id="_x0000_s1085" type="#_x0000_t75" style="position:absolute;margin-left:12pt;margin-top:12pt;width:141pt;height:66pt;z-index:251673600">
            <v:imagedata r:id="rId10" o:title=""/>
          </v:shape>
          <o:OLEObject Type="Embed" ProgID="ChemDraw.Document.6.0" ShapeID="_x0000_s1085" DrawAspect="Content" ObjectID="_1830968748" r:id="rId13"/>
        </w:pict>
      </w:r>
    </w:p>
    <w:p w:rsidR="00394F5C" w:rsidRDefault="009D59EC" w:rsidP="00394F5C">
      <w:pPr>
        <w:tabs>
          <w:tab w:val="left" w:pos="5700"/>
        </w:tabs>
        <w:jc w:val="center"/>
      </w:pPr>
      <w:r>
        <w:rPr>
          <w:noProof/>
          <w:lang w:eastAsia="en-IN"/>
        </w:rPr>
        <w:drawing>
          <wp:anchor distT="0" distB="0" distL="114300" distR="114300" simplePos="0" relativeHeight="251632128" behindDoc="1" locked="0" layoutInCell="1" allowOverlap="1" wp14:anchorId="2B96AFF1" wp14:editId="69FB2AED">
            <wp:simplePos x="0" y="0"/>
            <wp:positionH relativeFrom="column">
              <wp:posOffset>10795</wp:posOffset>
            </wp:positionH>
            <wp:positionV relativeFrom="paragraph">
              <wp:posOffset>342900</wp:posOffset>
            </wp:positionV>
            <wp:extent cx="8848725" cy="4105275"/>
            <wp:effectExtent l="0" t="0" r="0" b="0"/>
            <wp:wrapNone/>
            <wp:docPr id="5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5"/>
                    <pic:cNvPicPr>
                      <a:picLocks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Pr="00394F5C" w:rsidRDefault="00394F5C" w:rsidP="00394F5C"/>
    <w:p w:rsidR="00394F5C" w:rsidRDefault="00394F5C" w:rsidP="00394F5C"/>
    <w:p w:rsidR="00394F5C" w:rsidRDefault="00467D74" w:rsidP="00394F5C">
      <w:pPr>
        <w:tabs>
          <w:tab w:val="left" w:pos="588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3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394F5C" w:rsidRDefault="00394F5C" w:rsidP="00394F5C">
      <w:pPr>
        <w:tabs>
          <w:tab w:val="left" w:pos="5880"/>
        </w:tabs>
        <w:jc w:val="center"/>
      </w:pPr>
    </w:p>
    <w:p w:rsidR="00394F5C" w:rsidRDefault="00394F5C" w:rsidP="00394F5C">
      <w:pPr>
        <w:tabs>
          <w:tab w:val="left" w:pos="5880"/>
        </w:tabs>
        <w:jc w:val="center"/>
      </w:pPr>
    </w:p>
    <w:p w:rsidR="00394F5C" w:rsidRDefault="003B4549" w:rsidP="00ED3CF2">
      <w:pPr>
        <w:tabs>
          <w:tab w:val="left" w:pos="5880"/>
          <w:tab w:val="center" w:pos="6979"/>
        </w:tabs>
      </w:pPr>
      <w:r>
        <w:rPr>
          <w:noProof/>
        </w:rPr>
        <w:pict>
          <v:shape id="_x0000_s1086" type="#_x0000_t75" style="position:absolute;margin-left:0;margin-top:0;width:159pt;height:67.5pt;z-index:251674624">
            <v:imagedata r:id="rId15" o:title=""/>
          </v:shape>
          <o:OLEObject Type="Embed" ProgID="ChemDraw.Document.6.0" ShapeID="_x0000_s1086" DrawAspect="Content" ObjectID="_1830968749" r:id="rId16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3152" behindDoc="1" locked="0" layoutInCell="1" allowOverlap="1" wp14:anchorId="42BCE70A" wp14:editId="1B24B331">
            <wp:simplePos x="0" y="0"/>
            <wp:positionH relativeFrom="column">
              <wp:posOffset>620395</wp:posOffset>
            </wp:positionH>
            <wp:positionV relativeFrom="paragraph">
              <wp:posOffset>-601345</wp:posOffset>
            </wp:positionV>
            <wp:extent cx="7715250" cy="5724525"/>
            <wp:effectExtent l="0" t="0" r="0" b="0"/>
            <wp:wrapNone/>
            <wp:docPr id="6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6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4F5C" w:rsidRDefault="00394F5C" w:rsidP="00394F5C">
      <w:pPr>
        <w:tabs>
          <w:tab w:val="left" w:pos="5880"/>
        </w:tabs>
        <w:jc w:val="center"/>
      </w:pPr>
    </w:p>
    <w:p w:rsidR="007C3A6A" w:rsidRDefault="007C3A6A" w:rsidP="00394F5C">
      <w:pPr>
        <w:tabs>
          <w:tab w:val="left" w:pos="5880"/>
        </w:tabs>
        <w:jc w:val="center"/>
      </w:pPr>
    </w:p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Default="007C3A6A" w:rsidP="007C3A6A"/>
    <w:p w:rsidR="00394F5C" w:rsidRDefault="0030194C" w:rsidP="007C3A6A">
      <w:pPr>
        <w:tabs>
          <w:tab w:val="left" w:pos="520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4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7C3A6A" w:rsidRDefault="007C3A6A" w:rsidP="007C3A6A">
      <w:pPr>
        <w:tabs>
          <w:tab w:val="left" w:pos="5205"/>
        </w:tabs>
        <w:jc w:val="center"/>
      </w:pPr>
    </w:p>
    <w:p w:rsidR="007C3A6A" w:rsidRDefault="003B4549" w:rsidP="00ED3CF2">
      <w:pPr>
        <w:tabs>
          <w:tab w:val="left" w:pos="5205"/>
          <w:tab w:val="center" w:pos="6979"/>
        </w:tabs>
      </w:pPr>
      <w:r>
        <w:rPr>
          <w:noProof/>
          <w:lang w:eastAsia="en-IN"/>
        </w:rPr>
        <w:pict>
          <v:shape id="_x0000_s1087" type="#_x0000_t75" style="position:absolute;margin-left:12pt;margin-top:12pt;width:159pt;height:67.5pt;z-index:251675648">
            <v:imagedata r:id="rId15" o:title=""/>
          </v:shape>
          <o:OLEObject Type="Embed" ProgID="ChemDraw.Document.6.0" ShapeID="_x0000_s1087" DrawAspect="Content" ObjectID="_1830968750" r:id="rId18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4176" behindDoc="1" locked="0" layoutInCell="1" allowOverlap="1" wp14:anchorId="7B2604D6" wp14:editId="3970100E">
            <wp:simplePos x="0" y="0"/>
            <wp:positionH relativeFrom="column">
              <wp:posOffset>10795</wp:posOffset>
            </wp:positionH>
            <wp:positionV relativeFrom="paragraph">
              <wp:posOffset>-219075</wp:posOffset>
            </wp:positionV>
            <wp:extent cx="8848725" cy="4848225"/>
            <wp:effectExtent l="0" t="0" r="0" b="0"/>
            <wp:wrapNone/>
            <wp:docPr id="7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"/>
                    <pic:cNvPicPr>
                      <a:picLocks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Pr="007C3A6A" w:rsidRDefault="007C3A6A" w:rsidP="007C3A6A"/>
    <w:p w:rsidR="007C3A6A" w:rsidRDefault="007C3A6A" w:rsidP="007C3A6A"/>
    <w:p w:rsidR="007C3A6A" w:rsidRDefault="00467D74" w:rsidP="007C3A6A">
      <w:pPr>
        <w:tabs>
          <w:tab w:val="left" w:pos="540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4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7C3A6A" w:rsidRDefault="007C3A6A" w:rsidP="007C3A6A">
      <w:pPr>
        <w:tabs>
          <w:tab w:val="left" w:pos="5400"/>
        </w:tabs>
        <w:jc w:val="center"/>
      </w:pPr>
    </w:p>
    <w:p w:rsidR="007C3A6A" w:rsidRDefault="007C3A6A" w:rsidP="007C3A6A">
      <w:pPr>
        <w:tabs>
          <w:tab w:val="left" w:pos="5400"/>
        </w:tabs>
        <w:jc w:val="center"/>
      </w:pPr>
    </w:p>
    <w:p w:rsidR="00CD2A7E" w:rsidRDefault="003B4549" w:rsidP="00ED3CF2">
      <w:pPr>
        <w:tabs>
          <w:tab w:val="left" w:pos="5400"/>
          <w:tab w:val="center" w:pos="6979"/>
        </w:tabs>
      </w:pPr>
      <w:r>
        <w:rPr>
          <w:noProof/>
        </w:rPr>
        <w:pict>
          <v:shape id="_x0000_s1088" type="#_x0000_t75" style="position:absolute;margin-left:0;margin-top:-2501.3pt;width:167.25pt;height:64.5pt;z-index:251676672">
            <v:imagedata r:id="rId20" o:title=""/>
          </v:shape>
          <o:OLEObject Type="Embed" ProgID="ChemDraw.Document.6.0" ShapeID="_x0000_s1088" DrawAspect="Content" ObjectID="_1830968751" r:id="rId21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5200" behindDoc="1" locked="0" layoutInCell="1" allowOverlap="1" wp14:anchorId="642D723D" wp14:editId="568B4F5A">
            <wp:simplePos x="0" y="0"/>
            <wp:positionH relativeFrom="column">
              <wp:posOffset>10795</wp:posOffset>
            </wp:positionH>
            <wp:positionV relativeFrom="paragraph">
              <wp:posOffset>180975</wp:posOffset>
            </wp:positionV>
            <wp:extent cx="8848725" cy="4867275"/>
            <wp:effectExtent l="0" t="0" r="0" b="0"/>
            <wp:wrapNone/>
            <wp:docPr id="8" name="Pictur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"/>
                    <pic:cNvPicPr>
                      <a:picLocks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6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Pr="00CD2A7E" w:rsidRDefault="00CD2A7E" w:rsidP="00CD2A7E"/>
    <w:p w:rsidR="00CD2A7E" w:rsidRDefault="00CD2A7E" w:rsidP="00CD2A7E"/>
    <w:p w:rsidR="007C3A6A" w:rsidRDefault="0030194C" w:rsidP="00CD2A7E">
      <w:pPr>
        <w:tabs>
          <w:tab w:val="left" w:pos="483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5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D2A7E" w:rsidRDefault="00CD2A7E" w:rsidP="00CD2A7E">
      <w:pPr>
        <w:tabs>
          <w:tab w:val="left" w:pos="4830"/>
        </w:tabs>
        <w:jc w:val="center"/>
      </w:pPr>
    </w:p>
    <w:p w:rsidR="00CD2A7E" w:rsidRDefault="003B4549" w:rsidP="00ED3CF2">
      <w:pPr>
        <w:tabs>
          <w:tab w:val="left" w:pos="4830"/>
        </w:tabs>
      </w:pPr>
      <w:r>
        <w:rPr>
          <w:noProof/>
          <w:lang w:eastAsia="en-IN"/>
        </w:rPr>
        <w:pict>
          <v:shape id="_x0000_s1089" type="#_x0000_t75" style="position:absolute;margin-left:12pt;margin-top:12pt;width:167.25pt;height:64.5pt;z-index:251677696">
            <v:imagedata r:id="rId20" o:title=""/>
          </v:shape>
          <o:OLEObject Type="Embed" ProgID="ChemDraw.Document.6.0" ShapeID="_x0000_s1089" DrawAspect="Content" ObjectID="_1830968752" r:id="rId23"/>
        </w:pict>
      </w:r>
    </w:p>
    <w:p w:rsidR="00990687" w:rsidRDefault="00990687" w:rsidP="00CD2A7E">
      <w:pPr>
        <w:tabs>
          <w:tab w:val="left" w:pos="4830"/>
        </w:tabs>
        <w:jc w:val="center"/>
      </w:pPr>
    </w:p>
    <w:p w:rsidR="00990687" w:rsidRPr="00990687" w:rsidRDefault="009D59EC" w:rsidP="00990687">
      <w:r>
        <w:rPr>
          <w:noProof/>
          <w:lang w:eastAsia="en-IN"/>
        </w:rPr>
        <w:drawing>
          <wp:anchor distT="0" distB="0" distL="114300" distR="114300" simplePos="0" relativeHeight="251636224" behindDoc="1" locked="0" layoutInCell="1" allowOverlap="1" wp14:anchorId="66046DD9" wp14:editId="48B80457">
            <wp:simplePos x="0" y="0"/>
            <wp:positionH relativeFrom="column">
              <wp:posOffset>-36830</wp:posOffset>
            </wp:positionH>
            <wp:positionV relativeFrom="paragraph">
              <wp:posOffset>191135</wp:posOffset>
            </wp:positionV>
            <wp:extent cx="8848725" cy="4171950"/>
            <wp:effectExtent l="0" t="0" r="0" b="0"/>
            <wp:wrapNone/>
            <wp:docPr id="9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"/>
                    <pic:cNvPicPr>
                      <a:picLocks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Pr="00990687" w:rsidRDefault="00990687" w:rsidP="00990687"/>
    <w:p w:rsidR="00990687" w:rsidRDefault="00990687" w:rsidP="00990687"/>
    <w:p w:rsidR="00CD2A7E" w:rsidRDefault="00467D74" w:rsidP="00990687">
      <w:pPr>
        <w:tabs>
          <w:tab w:val="left" w:pos="618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5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990687" w:rsidRDefault="00990687" w:rsidP="00990687">
      <w:pPr>
        <w:tabs>
          <w:tab w:val="left" w:pos="6180"/>
        </w:tabs>
        <w:jc w:val="center"/>
      </w:pPr>
    </w:p>
    <w:p w:rsidR="00990687" w:rsidRDefault="003B4549" w:rsidP="00ED3CF2">
      <w:pPr>
        <w:tabs>
          <w:tab w:val="left" w:pos="6180"/>
          <w:tab w:val="center" w:pos="6979"/>
        </w:tabs>
      </w:pPr>
      <w:r>
        <w:rPr>
          <w:noProof/>
        </w:rPr>
        <w:pict>
          <v:shape id="_x0000_s1090" type="#_x0000_t75" style="position:absolute;margin-left:0;margin-top:0;width:243.75pt;height:87.75pt;z-index:251678720">
            <v:imagedata r:id="rId25" o:title=""/>
          </v:shape>
          <o:OLEObject Type="Embed" ProgID="ChemDraw.Document.6.0" ShapeID="_x0000_s1090" DrawAspect="Content" ObjectID="_1830968753" r:id="rId26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7248" behindDoc="1" locked="0" layoutInCell="1" allowOverlap="1" wp14:anchorId="5A420CC7" wp14:editId="762A1D6E">
            <wp:simplePos x="0" y="0"/>
            <wp:positionH relativeFrom="column">
              <wp:posOffset>10795</wp:posOffset>
            </wp:positionH>
            <wp:positionV relativeFrom="paragraph">
              <wp:posOffset>199390</wp:posOffset>
            </wp:positionV>
            <wp:extent cx="8848725" cy="4819650"/>
            <wp:effectExtent l="0" t="0" r="0" b="0"/>
            <wp:wrapNone/>
            <wp:docPr id="10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"/>
                    <pic:cNvPicPr>
                      <a:picLocks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1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3B15" w:rsidRDefault="000B3B15" w:rsidP="00990687">
      <w:pPr>
        <w:tabs>
          <w:tab w:val="left" w:pos="6180"/>
        </w:tabs>
        <w:jc w:val="center"/>
      </w:pPr>
    </w:p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Default="000B3B15" w:rsidP="000B3B15"/>
    <w:p w:rsidR="00990687" w:rsidRDefault="0030194C" w:rsidP="000B3B15">
      <w:pPr>
        <w:tabs>
          <w:tab w:val="left" w:pos="543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a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0B3B15" w:rsidRDefault="000B3B15" w:rsidP="000B3B15">
      <w:pPr>
        <w:tabs>
          <w:tab w:val="left" w:pos="5430"/>
        </w:tabs>
        <w:jc w:val="center"/>
      </w:pPr>
    </w:p>
    <w:p w:rsidR="000B3B15" w:rsidRDefault="003B4549" w:rsidP="00ED3CF2">
      <w:pPr>
        <w:tabs>
          <w:tab w:val="left" w:pos="5430"/>
          <w:tab w:val="center" w:pos="6979"/>
        </w:tabs>
      </w:pPr>
      <w:r>
        <w:rPr>
          <w:noProof/>
          <w:lang w:eastAsia="en-IN"/>
        </w:rPr>
        <w:pict>
          <v:shape id="_x0000_s1091" type="#_x0000_t75" style="position:absolute;margin-left:12pt;margin-top:12pt;width:243.75pt;height:87.75pt;z-index:251679744">
            <v:imagedata r:id="rId25" o:title=""/>
          </v:shape>
          <o:OLEObject Type="Embed" ProgID="ChemDraw.Document.6.0" ShapeID="_x0000_s1091" DrawAspect="Content" ObjectID="_1830968754" r:id="rId28"/>
        </w:pict>
      </w:r>
      <w:r w:rsidR="00ED3CF2">
        <w:tab/>
      </w:r>
      <w:r w:rsidR="00ED3CF2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8272" behindDoc="1" locked="0" layoutInCell="1" allowOverlap="1" wp14:anchorId="7238D323" wp14:editId="1D0223F5">
            <wp:simplePos x="0" y="0"/>
            <wp:positionH relativeFrom="column">
              <wp:posOffset>829945</wp:posOffset>
            </wp:positionH>
            <wp:positionV relativeFrom="paragraph">
              <wp:posOffset>-1029335</wp:posOffset>
            </wp:positionV>
            <wp:extent cx="7715250" cy="5724525"/>
            <wp:effectExtent l="0" t="0" r="0" b="0"/>
            <wp:wrapNone/>
            <wp:docPr id="11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1"/>
                    <pic:cNvPicPr>
                      <a:picLocks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3B15" w:rsidRDefault="000B3B15" w:rsidP="000B3B15">
      <w:pPr>
        <w:tabs>
          <w:tab w:val="left" w:pos="5430"/>
        </w:tabs>
        <w:jc w:val="center"/>
      </w:pPr>
    </w:p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Pr="000B3B15" w:rsidRDefault="000B3B15" w:rsidP="000B3B15"/>
    <w:p w:rsidR="000B3B15" w:rsidRDefault="000B3B15" w:rsidP="000B3B15"/>
    <w:p w:rsidR="000B3B15" w:rsidRDefault="00467D74" w:rsidP="000B3B15">
      <w:pPr>
        <w:tabs>
          <w:tab w:val="left" w:pos="597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a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0B3B15" w:rsidRDefault="000B3B15" w:rsidP="000B3B15">
      <w:pPr>
        <w:tabs>
          <w:tab w:val="left" w:pos="5970"/>
        </w:tabs>
        <w:jc w:val="center"/>
      </w:pPr>
    </w:p>
    <w:p w:rsidR="000B3B15" w:rsidRDefault="000B3B15" w:rsidP="000B3B15">
      <w:pPr>
        <w:tabs>
          <w:tab w:val="left" w:pos="5970"/>
        </w:tabs>
        <w:jc w:val="center"/>
      </w:pPr>
    </w:p>
    <w:p w:rsidR="000B3B15" w:rsidRDefault="003B4549" w:rsidP="002A284E">
      <w:pPr>
        <w:tabs>
          <w:tab w:val="left" w:pos="5970"/>
          <w:tab w:val="center" w:pos="6979"/>
        </w:tabs>
      </w:pPr>
      <w:r>
        <w:rPr>
          <w:noProof/>
        </w:rPr>
        <w:pict>
          <v:shape id="_x0000_s1092" type="#_x0000_t75" style="position:absolute;margin-left:0;margin-top:0;width:240.75pt;height:93pt;z-index:251680768">
            <v:imagedata r:id="rId30" o:title=""/>
          </v:shape>
          <o:OLEObject Type="Embed" ProgID="ChemDraw.Document.6.0" ShapeID="_x0000_s1092" DrawAspect="Content" ObjectID="_1830968755" r:id="rId31"/>
        </w:pict>
      </w:r>
      <w:r w:rsidR="002A284E">
        <w:tab/>
      </w:r>
      <w:r w:rsidR="002A284E">
        <w:tab/>
      </w:r>
      <w:r w:rsidR="009D59EC">
        <w:rPr>
          <w:noProof/>
          <w:lang w:eastAsia="en-IN"/>
        </w:rPr>
        <w:drawing>
          <wp:anchor distT="0" distB="0" distL="114300" distR="114300" simplePos="0" relativeHeight="251639296" behindDoc="1" locked="0" layoutInCell="1" allowOverlap="1" wp14:anchorId="7B0A1947" wp14:editId="393ABA19">
            <wp:simplePos x="0" y="0"/>
            <wp:positionH relativeFrom="column">
              <wp:posOffset>10795</wp:posOffset>
            </wp:positionH>
            <wp:positionV relativeFrom="paragraph">
              <wp:posOffset>-133985</wp:posOffset>
            </wp:positionV>
            <wp:extent cx="8848725" cy="4791075"/>
            <wp:effectExtent l="0" t="0" r="0" b="0"/>
            <wp:wrapNone/>
            <wp:docPr id="12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2"/>
                    <pic:cNvPicPr>
                      <a:picLocks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79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169" w:rsidRDefault="007C4169" w:rsidP="000B3B15">
      <w:pPr>
        <w:tabs>
          <w:tab w:val="left" w:pos="5970"/>
        </w:tabs>
        <w:jc w:val="center"/>
      </w:pPr>
    </w:p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Pr="007C4169" w:rsidRDefault="007C4169" w:rsidP="007C4169"/>
    <w:p w:rsidR="007C4169" w:rsidRDefault="007C4169" w:rsidP="007C4169"/>
    <w:p w:rsidR="000B3B15" w:rsidRDefault="0030194C" w:rsidP="007C4169">
      <w:pPr>
        <w:tabs>
          <w:tab w:val="left" w:pos="535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b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7C4169" w:rsidRDefault="007C4169" w:rsidP="007C4169">
      <w:pPr>
        <w:tabs>
          <w:tab w:val="left" w:pos="5355"/>
        </w:tabs>
        <w:jc w:val="center"/>
      </w:pPr>
    </w:p>
    <w:p w:rsidR="007C4169" w:rsidRDefault="007C4169" w:rsidP="007C4169">
      <w:pPr>
        <w:tabs>
          <w:tab w:val="left" w:pos="5355"/>
        </w:tabs>
        <w:jc w:val="center"/>
      </w:pPr>
    </w:p>
    <w:p w:rsidR="00467D74" w:rsidRDefault="009D59EC" w:rsidP="002A284E">
      <w:pPr>
        <w:tabs>
          <w:tab w:val="left" w:pos="5355"/>
        </w:tabs>
      </w:pPr>
      <w:r>
        <w:rPr>
          <w:noProof/>
          <w:lang w:eastAsia="en-IN"/>
        </w:rPr>
        <w:drawing>
          <wp:anchor distT="0" distB="0" distL="114300" distR="114300" simplePos="0" relativeHeight="251652608" behindDoc="1" locked="0" layoutInCell="1" allowOverlap="1" wp14:anchorId="2C973237" wp14:editId="3F6E262C">
            <wp:simplePos x="0" y="0"/>
            <wp:positionH relativeFrom="column">
              <wp:posOffset>10795</wp:posOffset>
            </wp:positionH>
            <wp:positionV relativeFrom="paragraph">
              <wp:posOffset>-1078230</wp:posOffset>
            </wp:positionV>
            <wp:extent cx="8848725" cy="5724525"/>
            <wp:effectExtent l="0" t="0" r="0" b="0"/>
            <wp:wrapNone/>
            <wp:docPr id="70" name="Pictur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0"/>
                    <pic:cNvPicPr>
                      <a:picLocks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  <w:lang w:eastAsia="en-IN"/>
        </w:rPr>
        <w:pict>
          <v:shape id="_x0000_s1093" type="#_x0000_t75" style="position:absolute;margin-left:12pt;margin-top:12pt;width:240.75pt;height:93pt;z-index:251681792;mso-position-horizontal-relative:text;mso-position-vertical-relative:text">
            <v:imagedata r:id="rId30" o:title=""/>
          </v:shape>
          <o:OLEObject Type="Embed" ProgID="ChemDraw.Document.6.0" ShapeID="_x0000_s1093" DrawAspect="Content" ObjectID="_1830968756" r:id="rId34"/>
        </w:pict>
      </w:r>
    </w:p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Pr="00467D74" w:rsidRDefault="00467D74" w:rsidP="00467D74"/>
    <w:p w:rsidR="00467D74" w:rsidRDefault="00467D74" w:rsidP="00467D74"/>
    <w:p w:rsidR="00677645" w:rsidRDefault="00467D74" w:rsidP="00467D74">
      <w:pPr>
        <w:tabs>
          <w:tab w:val="left" w:pos="609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b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7F2ACF" w:rsidRDefault="007F2ACF" w:rsidP="00467D74">
      <w:pPr>
        <w:tabs>
          <w:tab w:val="left" w:pos="609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53550" w:rsidRDefault="009D59EC" w:rsidP="00467D74">
      <w:pPr>
        <w:tabs>
          <w:tab w:val="left" w:pos="6090"/>
        </w:tabs>
        <w:jc w:val="center"/>
      </w:pPr>
      <w:r>
        <w:rPr>
          <w:noProof/>
          <w:lang w:eastAsia="en-IN"/>
        </w:rPr>
        <w:drawing>
          <wp:anchor distT="0" distB="0" distL="114300" distR="114300" simplePos="0" relativeHeight="251653632" behindDoc="1" locked="0" layoutInCell="1" allowOverlap="1" wp14:anchorId="0DD6F9E2" wp14:editId="0B3D19FD">
            <wp:simplePos x="0" y="0"/>
            <wp:positionH relativeFrom="column">
              <wp:posOffset>572770</wp:posOffset>
            </wp:positionH>
            <wp:positionV relativeFrom="paragraph">
              <wp:posOffset>-789940</wp:posOffset>
            </wp:positionV>
            <wp:extent cx="7715250" cy="5724525"/>
            <wp:effectExtent l="0" t="0" r="0" b="0"/>
            <wp:wrapNone/>
            <wp:docPr id="71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1"/>
                    <pic:cNvPicPr>
                      <a:picLocks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3550" w:rsidRPr="00E53550" w:rsidRDefault="003B4549" w:rsidP="00E53550">
      <w:r>
        <w:rPr>
          <w:noProof/>
        </w:rPr>
        <w:pict>
          <v:shape id="_x0000_s1101" type="#_x0000_t75" style="position:absolute;margin-left:0;margin-top:0;width:239.25pt;height:91.5pt;z-index:251689984">
            <v:imagedata r:id="rId36" o:title=""/>
          </v:shape>
          <o:OLEObject Type="Embed" ProgID="ChemDraw.Document.6.0" ShapeID="_x0000_s1101" DrawAspect="Content" ObjectID="_1830968757" r:id="rId37"/>
        </w:pict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7F2ACF" w:rsidRDefault="00EF34DE" w:rsidP="00EF34DE">
      <w:pPr>
        <w:tabs>
          <w:tab w:val="left" w:pos="640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E53550" w:rsidRDefault="00E53550" w:rsidP="00E53550">
      <w:pPr>
        <w:tabs>
          <w:tab w:val="left" w:pos="6405"/>
        </w:tabs>
      </w:pPr>
    </w:p>
    <w:p w:rsidR="00E53550" w:rsidRDefault="009D59EC" w:rsidP="00E53550">
      <w:pPr>
        <w:tabs>
          <w:tab w:val="left" w:pos="6405"/>
        </w:tabs>
      </w:pPr>
      <w:r>
        <w:rPr>
          <w:noProof/>
          <w:lang w:eastAsia="en-IN"/>
        </w:rPr>
        <w:drawing>
          <wp:anchor distT="0" distB="0" distL="114300" distR="114300" simplePos="0" relativeHeight="251654656" behindDoc="1" locked="0" layoutInCell="1" allowOverlap="1" wp14:anchorId="6DB32101" wp14:editId="0C061E19">
            <wp:simplePos x="0" y="0"/>
            <wp:positionH relativeFrom="column">
              <wp:posOffset>191770</wp:posOffset>
            </wp:positionH>
            <wp:positionV relativeFrom="paragraph">
              <wp:posOffset>-868680</wp:posOffset>
            </wp:positionV>
            <wp:extent cx="8782050" cy="5724525"/>
            <wp:effectExtent l="0" t="0" r="0" b="0"/>
            <wp:wrapNone/>
            <wp:docPr id="72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2"/>
                    <pic:cNvPicPr>
                      <a:picLocks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  <w:lang w:eastAsia="en-IN"/>
        </w:rPr>
        <w:pict>
          <v:shape id="_x0000_s1102" type="#_x0000_t75" style="position:absolute;margin-left:12pt;margin-top:37.45pt;width:239.25pt;height:91.5pt;z-index:251691008;mso-position-horizontal-relative:text;mso-position-vertical-relative:text">
            <v:imagedata r:id="rId36" o:title=""/>
          </v:shape>
          <o:OLEObject Type="Embed" ProgID="ChemDraw.Document.6.0" ShapeID="_x0000_s1102" DrawAspect="Content" ObjectID="_1830968758" r:id="rId39"/>
        </w:pict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E53550" w:rsidRDefault="000050F2" w:rsidP="00E53550">
      <w:pPr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E53550" w:rsidRDefault="00E53550" w:rsidP="00E53550">
      <w:pPr>
        <w:jc w:val="center"/>
      </w:pPr>
    </w:p>
    <w:p w:rsidR="00E53550" w:rsidRDefault="003B4549" w:rsidP="00E53550">
      <w:pPr>
        <w:tabs>
          <w:tab w:val="center" w:pos="6979"/>
        </w:tabs>
      </w:pPr>
      <w:r>
        <w:rPr>
          <w:noProof/>
        </w:rPr>
        <w:pict>
          <v:shape id="_x0000_s1103" type="#_x0000_t75" style="position:absolute;margin-left:0;margin-top:0;width:239.25pt;height:91.5pt;z-index:251692032">
            <v:imagedata r:id="rId40" o:title=""/>
          </v:shape>
          <o:OLEObject Type="Embed" ProgID="ChemDraw.Document.6.0" ShapeID="_x0000_s1103" DrawAspect="Content" ObjectID="_1830968759" r:id="rId41"/>
        </w:pict>
      </w:r>
      <w:r w:rsidR="00E53550">
        <w:tab/>
      </w:r>
    </w:p>
    <w:p w:rsidR="00E53550" w:rsidRPr="00E53550" w:rsidRDefault="009D59EC" w:rsidP="00E53550">
      <w:r>
        <w:rPr>
          <w:noProof/>
          <w:lang w:eastAsia="en-IN"/>
        </w:rPr>
        <w:drawing>
          <wp:anchor distT="0" distB="0" distL="114300" distR="114300" simplePos="0" relativeHeight="251655680" behindDoc="1" locked="0" layoutInCell="1" allowOverlap="1" wp14:anchorId="598E4A12" wp14:editId="42BC8621">
            <wp:simplePos x="0" y="0"/>
            <wp:positionH relativeFrom="column">
              <wp:posOffset>10795</wp:posOffset>
            </wp:positionH>
            <wp:positionV relativeFrom="paragraph">
              <wp:posOffset>85725</wp:posOffset>
            </wp:positionV>
            <wp:extent cx="8848725" cy="4543425"/>
            <wp:effectExtent l="0" t="0" r="0" b="0"/>
            <wp:wrapNone/>
            <wp:docPr id="73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3"/>
                    <pic:cNvPicPr>
                      <a:picLocks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E53550" w:rsidRDefault="00EF34DE" w:rsidP="00E53550">
      <w:pPr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E53550" w:rsidRDefault="00E53550" w:rsidP="00E53550">
      <w:pPr>
        <w:jc w:val="center"/>
      </w:pPr>
    </w:p>
    <w:p w:rsidR="00E53550" w:rsidRDefault="009D59EC" w:rsidP="00E53550">
      <w:pPr>
        <w:tabs>
          <w:tab w:val="center" w:pos="6979"/>
        </w:tabs>
      </w:pPr>
      <w:r>
        <w:rPr>
          <w:noProof/>
          <w:lang w:eastAsia="en-IN"/>
        </w:rPr>
        <w:drawing>
          <wp:anchor distT="0" distB="0" distL="114300" distR="114300" simplePos="0" relativeHeight="251656704" behindDoc="1" locked="0" layoutInCell="1" allowOverlap="1" wp14:anchorId="557287EA" wp14:editId="25D4F360">
            <wp:simplePos x="0" y="0"/>
            <wp:positionH relativeFrom="column">
              <wp:posOffset>114300</wp:posOffset>
            </wp:positionH>
            <wp:positionV relativeFrom="paragraph">
              <wp:posOffset>-635</wp:posOffset>
            </wp:positionV>
            <wp:extent cx="8858250" cy="4914900"/>
            <wp:effectExtent l="0" t="0" r="0" b="0"/>
            <wp:wrapNone/>
            <wp:docPr id="74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4"/>
                    <pic:cNvPicPr>
                      <a:picLocks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  <w:lang w:eastAsia="en-IN"/>
        </w:rPr>
        <w:pict>
          <v:shape id="_x0000_s1104" type="#_x0000_t75" style="position:absolute;margin-left:12pt;margin-top:12pt;width:239.25pt;height:91.5pt;z-index:251693056;mso-position-horizontal-relative:text;mso-position-vertical-relative:text">
            <v:imagedata r:id="rId40" o:title=""/>
          </v:shape>
          <o:OLEObject Type="Embed" ProgID="ChemDraw.Document.6.0" ShapeID="_x0000_s1104" DrawAspect="Content" ObjectID="_1830968760" r:id="rId44"/>
        </w:pict>
      </w:r>
      <w:r w:rsidR="00E53550">
        <w:tab/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E53550" w:rsidRDefault="000050F2" w:rsidP="00E53550">
      <w:pPr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E53550" w:rsidRDefault="00E53550" w:rsidP="00E53550">
      <w:pPr>
        <w:jc w:val="center"/>
      </w:pPr>
    </w:p>
    <w:p w:rsidR="00E53550" w:rsidRDefault="009D59EC" w:rsidP="00E53550">
      <w:pPr>
        <w:tabs>
          <w:tab w:val="center" w:pos="6979"/>
        </w:tabs>
      </w:pPr>
      <w:r>
        <w:rPr>
          <w:noProof/>
          <w:lang w:eastAsia="en-IN"/>
        </w:rPr>
        <w:drawing>
          <wp:anchor distT="0" distB="0" distL="114300" distR="114300" simplePos="0" relativeHeight="251657728" behindDoc="1" locked="0" layoutInCell="1" allowOverlap="1" wp14:anchorId="546C3A25" wp14:editId="56FF90AE">
            <wp:simplePos x="0" y="0"/>
            <wp:positionH relativeFrom="column">
              <wp:posOffset>419100</wp:posOffset>
            </wp:positionH>
            <wp:positionV relativeFrom="paragraph">
              <wp:posOffset>-800100</wp:posOffset>
            </wp:positionV>
            <wp:extent cx="7715250" cy="5724525"/>
            <wp:effectExtent l="0" t="0" r="0" b="0"/>
            <wp:wrapNone/>
            <wp:docPr id="75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5"/>
                    <pic:cNvPicPr>
                      <a:picLocks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</w:rPr>
        <w:pict>
          <v:shape id="_x0000_s1105" type="#_x0000_t75" style="position:absolute;margin-left:0;margin-top:0;width:239.25pt;height:91.5pt;z-index:251694080;mso-position-horizontal-relative:text;mso-position-vertical-relative:text">
            <v:imagedata r:id="rId46" o:title=""/>
          </v:shape>
          <o:OLEObject Type="Embed" ProgID="ChemDraw.Document.6.0" ShapeID="_x0000_s1105" DrawAspect="Content" ObjectID="_1830968761" r:id="rId47"/>
        </w:pict>
      </w:r>
      <w:r w:rsidR="00E53550">
        <w:tab/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E53550" w:rsidRDefault="00EF34DE" w:rsidP="00E53550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e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0050F2" w:rsidRDefault="000050F2" w:rsidP="00E53550">
      <w:pPr>
        <w:jc w:val="center"/>
      </w:pPr>
    </w:p>
    <w:p w:rsidR="00E53550" w:rsidRDefault="00E53550" w:rsidP="00E53550">
      <w:pPr>
        <w:jc w:val="center"/>
      </w:pPr>
    </w:p>
    <w:p w:rsidR="00E53550" w:rsidRDefault="003B4549" w:rsidP="00E53550">
      <w:pPr>
        <w:tabs>
          <w:tab w:val="center" w:pos="6979"/>
        </w:tabs>
      </w:pPr>
      <w:r>
        <w:rPr>
          <w:noProof/>
          <w:lang w:eastAsia="en-IN"/>
        </w:rPr>
        <w:pict>
          <v:shape id="_x0000_s1106" type="#_x0000_t75" style="position:absolute;margin-left:8.35pt;margin-top:15pt;width:239.25pt;height:91.5pt;z-index:251695104">
            <v:imagedata r:id="rId46" o:title=""/>
          </v:shape>
          <o:OLEObject Type="Embed" ProgID="ChemDraw.Document.6.0" ShapeID="_x0000_s1106" DrawAspect="Content" ObjectID="_1830968762" r:id="rId48"/>
        </w:pict>
      </w:r>
      <w:r w:rsidR="00E53550">
        <w:tab/>
      </w:r>
    </w:p>
    <w:p w:rsidR="00E53550" w:rsidRPr="00E53550" w:rsidRDefault="00E53550" w:rsidP="00E53550"/>
    <w:p w:rsidR="00E53550" w:rsidRPr="00E53550" w:rsidRDefault="009D59EC" w:rsidP="00E53550">
      <w:r>
        <w:rPr>
          <w:noProof/>
          <w:lang w:eastAsia="en-IN"/>
        </w:rPr>
        <w:drawing>
          <wp:anchor distT="0" distB="0" distL="114300" distR="114300" simplePos="0" relativeHeight="251658752" behindDoc="1" locked="0" layoutInCell="1" allowOverlap="1" wp14:anchorId="3DD0DBF2" wp14:editId="1092A2A4">
            <wp:simplePos x="0" y="0"/>
            <wp:positionH relativeFrom="column">
              <wp:posOffset>106045</wp:posOffset>
            </wp:positionH>
            <wp:positionV relativeFrom="paragraph">
              <wp:posOffset>194310</wp:posOffset>
            </wp:positionV>
            <wp:extent cx="8848725" cy="4095750"/>
            <wp:effectExtent l="0" t="0" r="0" b="0"/>
            <wp:wrapNone/>
            <wp:docPr id="76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6"/>
                    <pic:cNvPicPr>
                      <a:picLocks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Pr="00E53550" w:rsidRDefault="00E53550" w:rsidP="00E53550"/>
    <w:p w:rsidR="00E53550" w:rsidRDefault="00E53550" w:rsidP="00E53550"/>
    <w:p w:rsidR="00E53550" w:rsidRDefault="000050F2" w:rsidP="00E53550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e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3B4549" w:rsidP="00E848B9">
      <w:pPr>
        <w:tabs>
          <w:tab w:val="center" w:pos="6979"/>
        </w:tabs>
      </w:pPr>
      <w:r>
        <w:rPr>
          <w:noProof/>
        </w:rPr>
        <w:pict>
          <v:shape id="_x0000_s1117" type="#_x0000_t75" style="position:absolute;margin-left:0;margin-top:0;width:240.75pt;height:93pt;z-index:251706368">
            <v:imagedata r:id="rId50" o:title=""/>
          </v:shape>
          <o:OLEObject Type="Embed" ProgID="ChemDraw.Document.6.0" ShapeID="_x0000_s1117" DrawAspect="Content" ObjectID="_1830968763" r:id="rId51"/>
        </w:pict>
      </w:r>
      <w:r w:rsidR="00E848B9">
        <w:tab/>
      </w:r>
    </w:p>
    <w:p w:rsidR="00C749A1" w:rsidRPr="00C749A1" w:rsidRDefault="009D59EC" w:rsidP="00C749A1">
      <w:r>
        <w:rPr>
          <w:noProof/>
          <w:lang w:eastAsia="en-IN"/>
        </w:rPr>
        <w:drawing>
          <wp:anchor distT="0" distB="0" distL="114300" distR="114300" simplePos="0" relativeHeight="251665920" behindDoc="1" locked="0" layoutInCell="1" allowOverlap="1" wp14:anchorId="71D617FE" wp14:editId="3D636C73">
            <wp:simplePos x="0" y="0"/>
            <wp:positionH relativeFrom="column">
              <wp:posOffset>10795</wp:posOffset>
            </wp:positionH>
            <wp:positionV relativeFrom="paragraph">
              <wp:posOffset>85725</wp:posOffset>
            </wp:positionV>
            <wp:extent cx="8848725" cy="4543425"/>
            <wp:effectExtent l="0" t="0" r="0" b="0"/>
            <wp:wrapNone/>
            <wp:docPr id="83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3"/>
                    <pic:cNvPicPr>
                      <a:picLocks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213663" w:rsidRDefault="009831F6" w:rsidP="009831F6">
      <w:pPr>
        <w:tabs>
          <w:tab w:val="left" w:pos="610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f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105"/>
        </w:tabs>
      </w:pPr>
    </w:p>
    <w:p w:rsidR="00C749A1" w:rsidRDefault="003B4549" w:rsidP="00C749A1">
      <w:pPr>
        <w:tabs>
          <w:tab w:val="left" w:pos="6105"/>
        </w:tabs>
      </w:pPr>
      <w:r>
        <w:rPr>
          <w:noProof/>
          <w:lang w:val="en-US" w:bidi="te-IN"/>
        </w:rPr>
        <w:pict>
          <v:shape id="_x0000_s1118" type="#_x0000_t75" style="position:absolute;margin-left:.75pt;margin-top:3.75pt;width:240.75pt;height:93pt;z-index:251707392">
            <v:imagedata r:id="rId50" o:title=""/>
          </v:shape>
          <o:OLEObject Type="Embed" ProgID="ChemDraw.Document.6.0" ShapeID="_x0000_s1118" DrawAspect="Content" ObjectID="_1830968764" r:id="rId53"/>
        </w:pict>
      </w:r>
      <w:r w:rsidR="009D59EC">
        <w:rPr>
          <w:noProof/>
          <w:lang w:eastAsia="en-IN"/>
        </w:rPr>
        <w:drawing>
          <wp:anchor distT="0" distB="0" distL="114300" distR="114300" simplePos="0" relativeHeight="251666944" behindDoc="1" locked="0" layoutInCell="1" allowOverlap="1" wp14:anchorId="2D83B79F" wp14:editId="31281319">
            <wp:simplePos x="0" y="0"/>
            <wp:positionH relativeFrom="column">
              <wp:posOffset>96520</wp:posOffset>
            </wp:positionH>
            <wp:positionV relativeFrom="paragraph">
              <wp:posOffset>600075</wp:posOffset>
            </wp:positionV>
            <wp:extent cx="8848725" cy="4171950"/>
            <wp:effectExtent l="0" t="0" r="0" b="0"/>
            <wp:wrapNone/>
            <wp:docPr id="84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4"/>
                    <pic:cNvPicPr>
                      <a:picLocks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1D75BF" w:rsidP="001D75BF">
      <w:pPr>
        <w:tabs>
          <w:tab w:val="left" w:pos="651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f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510"/>
        </w:tabs>
      </w:pPr>
    </w:p>
    <w:p w:rsidR="00C749A1" w:rsidRDefault="009D59EC" w:rsidP="00C749A1">
      <w:pPr>
        <w:tabs>
          <w:tab w:val="left" w:pos="6510"/>
        </w:tabs>
      </w:pPr>
      <w:r>
        <w:rPr>
          <w:noProof/>
          <w:lang w:eastAsia="en-IN"/>
        </w:rPr>
        <w:drawing>
          <wp:anchor distT="0" distB="0" distL="114300" distR="114300" simplePos="0" relativeHeight="251667968" behindDoc="1" locked="0" layoutInCell="1" allowOverlap="1" wp14:anchorId="697172BB" wp14:editId="404B692B">
            <wp:simplePos x="0" y="0"/>
            <wp:positionH relativeFrom="column">
              <wp:posOffset>67945</wp:posOffset>
            </wp:positionH>
            <wp:positionV relativeFrom="paragraph">
              <wp:posOffset>-838200</wp:posOffset>
            </wp:positionV>
            <wp:extent cx="8848725" cy="5705475"/>
            <wp:effectExtent l="0" t="0" r="0" b="0"/>
            <wp:wrapNone/>
            <wp:docPr id="85" name="Pictur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5"/>
                    <pic:cNvPicPr>
                      <a:picLocks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570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</w:rPr>
        <w:pict>
          <v:shape id="_x0000_s1119" type="#_x0000_t75" style="position:absolute;margin-left:0;margin-top:0;width:240.75pt;height:93pt;z-index:251708416;mso-position-horizontal-relative:text;mso-position-vertical-relative:text">
            <v:imagedata r:id="rId56" o:title=""/>
          </v:shape>
          <o:OLEObject Type="Embed" ProgID="ChemDraw.Document.6.0" ShapeID="_x0000_s1119" DrawAspect="Content" ObjectID="_1830968765" r:id="rId57"/>
        </w:pict>
      </w:r>
      <w:r w:rsidR="00C749A1">
        <w:tab/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9831F6" w:rsidP="009831F6">
      <w:pPr>
        <w:tabs>
          <w:tab w:val="left" w:pos="610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g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105"/>
        </w:tabs>
      </w:pPr>
    </w:p>
    <w:p w:rsidR="00C749A1" w:rsidRDefault="009D59EC" w:rsidP="00C749A1">
      <w:pPr>
        <w:tabs>
          <w:tab w:val="left" w:pos="6105"/>
        </w:tabs>
      </w:pPr>
      <w:r>
        <w:rPr>
          <w:noProof/>
          <w:lang w:eastAsia="en-IN"/>
        </w:rPr>
        <w:drawing>
          <wp:anchor distT="0" distB="0" distL="114300" distR="114300" simplePos="0" relativeHeight="251668992" behindDoc="1" locked="0" layoutInCell="1" allowOverlap="1" wp14:anchorId="6561A16D" wp14:editId="6D7AB2F4">
            <wp:simplePos x="0" y="0"/>
            <wp:positionH relativeFrom="column">
              <wp:posOffset>248920</wp:posOffset>
            </wp:positionH>
            <wp:positionV relativeFrom="paragraph">
              <wp:posOffset>180975</wp:posOffset>
            </wp:positionV>
            <wp:extent cx="8848725" cy="4848225"/>
            <wp:effectExtent l="0" t="0" r="0" b="0"/>
            <wp:wrapNone/>
            <wp:docPr id="86" name="Picture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6"/>
                    <pic:cNvPicPr>
                      <a:picLocks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  <w:lang w:val="en-US" w:bidi="te-IN"/>
        </w:rPr>
        <w:pict>
          <v:shape id="_x0000_s1120" type="#_x0000_t75" style="position:absolute;margin-left:-4.5pt;margin-top:2.25pt;width:240.75pt;height:93pt;z-index:251709440;mso-position-horizontal-relative:text;mso-position-vertical-relative:text">
            <v:imagedata r:id="rId56" o:title=""/>
          </v:shape>
          <o:OLEObject Type="Embed" ProgID="ChemDraw.Document.6.0" ShapeID="_x0000_s1120" DrawAspect="Content" ObjectID="_1830968766" r:id="rId59"/>
        </w:pict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1D75BF" w:rsidP="001D75BF">
      <w:pPr>
        <w:tabs>
          <w:tab w:val="left" w:pos="609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g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090"/>
        </w:tabs>
      </w:pPr>
    </w:p>
    <w:p w:rsidR="00C749A1" w:rsidRDefault="003B4549" w:rsidP="00C749A1">
      <w:pPr>
        <w:tabs>
          <w:tab w:val="left" w:pos="6090"/>
        </w:tabs>
      </w:pPr>
      <w:r>
        <w:rPr>
          <w:noProof/>
        </w:rPr>
        <w:pict>
          <v:shape id="_x0000_s1122" type="#_x0000_t75" style="position:absolute;margin-left:0;margin-top:0;width:240.75pt;height:93pt;z-index:251711488">
            <v:imagedata r:id="rId60" o:title=""/>
          </v:shape>
          <o:OLEObject Type="Embed" ProgID="ChemDraw.Document.6.0" ShapeID="_x0000_s1122" DrawAspect="Content" ObjectID="_1830968767" r:id="rId61"/>
        </w:pict>
      </w:r>
      <w:r w:rsidR="009D59EC">
        <w:rPr>
          <w:noProof/>
          <w:lang w:eastAsia="en-IN"/>
        </w:rPr>
        <w:drawing>
          <wp:anchor distT="0" distB="0" distL="114300" distR="114300" simplePos="0" relativeHeight="251680256" behindDoc="1" locked="0" layoutInCell="1" allowOverlap="1" wp14:anchorId="10BCE5C2" wp14:editId="39C703FE">
            <wp:simplePos x="0" y="0"/>
            <wp:positionH relativeFrom="column">
              <wp:posOffset>153670</wp:posOffset>
            </wp:positionH>
            <wp:positionV relativeFrom="paragraph">
              <wp:posOffset>361315</wp:posOffset>
            </wp:positionV>
            <wp:extent cx="8848725" cy="4543425"/>
            <wp:effectExtent l="0" t="0" r="0" b="0"/>
            <wp:wrapNone/>
            <wp:docPr id="9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7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59EC">
        <w:rPr>
          <w:noProof/>
          <w:lang w:eastAsia="en-IN"/>
        </w:rPr>
        <w:drawing>
          <wp:anchor distT="0" distB="0" distL="114300" distR="114300" simplePos="0" relativeHeight="251670016" behindDoc="1" locked="0" layoutInCell="1" allowOverlap="1" wp14:anchorId="22F0E9D0" wp14:editId="0F468F6E">
            <wp:simplePos x="0" y="0"/>
            <wp:positionH relativeFrom="column">
              <wp:posOffset>77470</wp:posOffset>
            </wp:positionH>
            <wp:positionV relativeFrom="paragraph">
              <wp:posOffset>361315</wp:posOffset>
            </wp:positionV>
            <wp:extent cx="8848725" cy="4543425"/>
            <wp:effectExtent l="0" t="0" r="0" b="0"/>
            <wp:wrapNone/>
            <wp:docPr id="87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7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9831F6" w:rsidP="009831F6">
      <w:pPr>
        <w:tabs>
          <w:tab w:val="left" w:pos="6285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h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285"/>
        </w:tabs>
      </w:pPr>
    </w:p>
    <w:p w:rsidR="00C749A1" w:rsidRDefault="003B4549" w:rsidP="00C749A1">
      <w:pPr>
        <w:tabs>
          <w:tab w:val="left" w:pos="6285"/>
        </w:tabs>
      </w:pPr>
      <w:r>
        <w:rPr>
          <w:noProof/>
          <w:lang w:val="en-US" w:bidi="te-IN"/>
        </w:rPr>
        <w:pict>
          <v:shape id="_x0000_s1123" type="#_x0000_t75" style="position:absolute;margin-left:4.6pt;margin-top:5.25pt;width:240.75pt;height:93pt;z-index:251712512">
            <v:imagedata r:id="rId60" o:title=""/>
          </v:shape>
          <o:OLEObject Type="Embed" ProgID="ChemDraw.Document.6.0" ShapeID="_x0000_s1123" DrawAspect="Content" ObjectID="_1830968768" r:id="rId63"/>
        </w:pict>
      </w:r>
    </w:p>
    <w:p w:rsidR="00C749A1" w:rsidRPr="00C749A1" w:rsidRDefault="00C749A1" w:rsidP="00C749A1"/>
    <w:p w:rsidR="00C749A1" w:rsidRPr="00C749A1" w:rsidRDefault="009D59EC" w:rsidP="00C749A1">
      <w:r>
        <w:rPr>
          <w:noProof/>
          <w:lang w:eastAsia="en-IN"/>
        </w:rPr>
        <w:drawing>
          <wp:anchor distT="0" distB="0" distL="114300" distR="114300" simplePos="0" relativeHeight="251671040" behindDoc="1" locked="0" layoutInCell="1" allowOverlap="1" wp14:anchorId="7B433E9D" wp14:editId="5DC600F3">
            <wp:simplePos x="0" y="0"/>
            <wp:positionH relativeFrom="column">
              <wp:posOffset>58420</wp:posOffset>
            </wp:positionH>
            <wp:positionV relativeFrom="paragraph">
              <wp:posOffset>114935</wp:posOffset>
            </wp:positionV>
            <wp:extent cx="8848725" cy="4105275"/>
            <wp:effectExtent l="0" t="0" r="0" b="0"/>
            <wp:wrapNone/>
            <wp:docPr id="88" name="Pictur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8"/>
                    <pic:cNvPicPr>
                      <a:picLocks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1D75BF" w:rsidP="001D75BF">
      <w:pPr>
        <w:tabs>
          <w:tab w:val="left" w:pos="618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h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180"/>
        </w:tabs>
      </w:pPr>
    </w:p>
    <w:p w:rsidR="00C749A1" w:rsidRDefault="003B4549" w:rsidP="00C749A1">
      <w:pPr>
        <w:tabs>
          <w:tab w:val="left" w:pos="6180"/>
        </w:tabs>
      </w:pPr>
      <w:r>
        <w:rPr>
          <w:noProof/>
        </w:rPr>
        <w:pict>
          <v:shape id="_x0000_s1124" type="#_x0000_t75" style="position:absolute;margin-left:0;margin-top:0;width:240.75pt;height:93pt;z-index:251713536">
            <v:imagedata r:id="rId65" o:title=""/>
          </v:shape>
          <o:OLEObject Type="Embed" ProgID="ChemDraw.Document.6.0" ShapeID="_x0000_s1124" DrawAspect="Content" ObjectID="_1830968769" r:id="rId66"/>
        </w:pict>
      </w:r>
      <w:r w:rsidR="009D59EC">
        <w:rPr>
          <w:noProof/>
          <w:lang w:eastAsia="en-IN"/>
        </w:rPr>
        <w:drawing>
          <wp:anchor distT="0" distB="0" distL="114300" distR="114300" simplePos="0" relativeHeight="251672064" behindDoc="1" locked="0" layoutInCell="1" allowOverlap="1" wp14:anchorId="7C0D2E6D" wp14:editId="20BB0030">
            <wp:simplePos x="0" y="0"/>
            <wp:positionH relativeFrom="column">
              <wp:posOffset>610870</wp:posOffset>
            </wp:positionH>
            <wp:positionV relativeFrom="paragraph">
              <wp:posOffset>-743585</wp:posOffset>
            </wp:positionV>
            <wp:extent cx="7715250" cy="5724525"/>
            <wp:effectExtent l="0" t="0" r="0" b="0"/>
            <wp:wrapNone/>
            <wp:docPr id="89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9"/>
                    <pic:cNvPicPr>
                      <a:picLocks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9831F6" w:rsidP="009831F6">
      <w:pPr>
        <w:tabs>
          <w:tab w:val="left" w:pos="582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i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5820"/>
        </w:tabs>
      </w:pPr>
    </w:p>
    <w:p w:rsidR="00C749A1" w:rsidRDefault="003B4549" w:rsidP="00C749A1">
      <w:pPr>
        <w:tabs>
          <w:tab w:val="left" w:pos="5820"/>
        </w:tabs>
      </w:pPr>
      <w:r>
        <w:rPr>
          <w:noProof/>
          <w:lang w:val="en-US" w:bidi="te-IN"/>
        </w:rPr>
        <w:pict>
          <v:shape id="_x0000_s1125" type="#_x0000_t75" style="position:absolute;margin-left:5.25pt;margin-top:5.25pt;width:240.75pt;height:93pt;z-index:251714560">
            <v:imagedata r:id="rId65" o:title=""/>
          </v:shape>
          <o:OLEObject Type="Embed" ProgID="ChemDraw.Document.6.0" ShapeID="_x0000_s1125" DrawAspect="Content" ObjectID="_1830968770" r:id="rId68"/>
        </w:pict>
      </w:r>
    </w:p>
    <w:p w:rsidR="00C749A1" w:rsidRPr="00C749A1" w:rsidRDefault="00C749A1" w:rsidP="00C749A1"/>
    <w:p w:rsidR="00C749A1" w:rsidRPr="00C749A1" w:rsidRDefault="009D59EC" w:rsidP="00C749A1">
      <w:r>
        <w:rPr>
          <w:noProof/>
          <w:lang w:eastAsia="en-IN"/>
        </w:rPr>
        <w:drawing>
          <wp:anchor distT="0" distB="0" distL="114300" distR="114300" simplePos="0" relativeHeight="251673088" behindDoc="1" locked="0" layoutInCell="1" allowOverlap="1" wp14:anchorId="71CF0F2C" wp14:editId="2F8605DE">
            <wp:simplePos x="0" y="0"/>
            <wp:positionH relativeFrom="column">
              <wp:posOffset>248920</wp:posOffset>
            </wp:positionH>
            <wp:positionV relativeFrom="paragraph">
              <wp:posOffset>133985</wp:posOffset>
            </wp:positionV>
            <wp:extent cx="8848725" cy="4105275"/>
            <wp:effectExtent l="0" t="0" r="0" b="0"/>
            <wp:wrapNone/>
            <wp:docPr id="90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0"/>
                    <pic:cNvPicPr>
                      <a:picLocks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1D75BF" w:rsidP="001D75BF">
      <w:pPr>
        <w:tabs>
          <w:tab w:val="left" w:pos="615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i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150"/>
        </w:tabs>
      </w:pPr>
    </w:p>
    <w:p w:rsidR="00C749A1" w:rsidRDefault="003B4549" w:rsidP="00C749A1">
      <w:pPr>
        <w:tabs>
          <w:tab w:val="left" w:pos="6150"/>
        </w:tabs>
      </w:pPr>
      <w:r>
        <w:rPr>
          <w:noProof/>
        </w:rPr>
        <w:pict>
          <v:shape id="_x0000_s1126" type="#_x0000_t75" style="position:absolute;margin-left:0;margin-top:0;width:238.5pt;height:111pt;z-index:251715584">
            <v:imagedata r:id="rId70" o:title=""/>
          </v:shape>
          <o:OLEObject Type="Embed" ProgID="ChemDraw.Document.6.0" ShapeID="_x0000_s1126" DrawAspect="Content" ObjectID="_1830968771" r:id="rId71"/>
        </w:pict>
      </w:r>
      <w:r w:rsidR="009D59EC">
        <w:rPr>
          <w:noProof/>
          <w:lang w:eastAsia="en-IN"/>
        </w:rPr>
        <w:drawing>
          <wp:anchor distT="0" distB="0" distL="114300" distR="114300" simplePos="0" relativeHeight="251674112" behindDoc="1" locked="0" layoutInCell="1" allowOverlap="1" wp14:anchorId="0AEEB525" wp14:editId="02A805B1">
            <wp:simplePos x="0" y="0"/>
            <wp:positionH relativeFrom="column">
              <wp:posOffset>420370</wp:posOffset>
            </wp:positionH>
            <wp:positionV relativeFrom="paragraph">
              <wp:posOffset>-886460</wp:posOffset>
            </wp:positionV>
            <wp:extent cx="7715250" cy="5724525"/>
            <wp:effectExtent l="0" t="0" r="0" b="0"/>
            <wp:wrapNone/>
            <wp:docPr id="91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1"/>
                    <pic:cNvPicPr>
                      <a:picLocks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0" cy="572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Default="009831F6" w:rsidP="009831F6">
      <w:pPr>
        <w:tabs>
          <w:tab w:val="left" w:pos="609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H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j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4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p w:rsidR="00C749A1" w:rsidRDefault="00C749A1" w:rsidP="00C749A1">
      <w:pPr>
        <w:tabs>
          <w:tab w:val="left" w:pos="6090"/>
        </w:tabs>
      </w:pPr>
    </w:p>
    <w:p w:rsidR="00C749A1" w:rsidRDefault="009D59EC" w:rsidP="00C749A1">
      <w:pPr>
        <w:tabs>
          <w:tab w:val="left" w:pos="6090"/>
        </w:tabs>
      </w:pPr>
      <w:r>
        <w:rPr>
          <w:noProof/>
          <w:lang w:eastAsia="en-IN"/>
        </w:rPr>
        <w:drawing>
          <wp:anchor distT="0" distB="0" distL="114300" distR="114300" simplePos="0" relativeHeight="251675136" behindDoc="1" locked="0" layoutInCell="1" allowOverlap="1" wp14:anchorId="02EF0217" wp14:editId="262FD4F9">
            <wp:simplePos x="0" y="0"/>
            <wp:positionH relativeFrom="column">
              <wp:posOffset>29845</wp:posOffset>
            </wp:positionH>
            <wp:positionV relativeFrom="paragraph">
              <wp:posOffset>-76835</wp:posOffset>
            </wp:positionV>
            <wp:extent cx="8848725" cy="4848225"/>
            <wp:effectExtent l="0" t="0" r="0" b="0"/>
            <wp:wrapNone/>
            <wp:docPr id="92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2"/>
                    <pic:cNvPicPr>
                      <a:picLocks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549">
        <w:rPr>
          <w:noProof/>
          <w:lang w:val="en-US" w:bidi="te-IN"/>
        </w:rPr>
        <w:pict>
          <v:shape id="_x0000_s1127" type="#_x0000_t75" style="position:absolute;margin-left:2.35pt;margin-top:-.75pt;width:238.5pt;height:111pt;z-index:251716608;mso-position-horizontal-relative:text;mso-position-vertical-relative:text">
            <v:imagedata r:id="rId70" o:title=""/>
          </v:shape>
          <o:OLEObject Type="Embed" ProgID="ChemDraw.Document.6.0" ShapeID="_x0000_s1127" DrawAspect="Content" ObjectID="_1830968772" r:id="rId74"/>
        </w:pict>
      </w:r>
    </w:p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Pr="00C749A1" w:rsidRDefault="00C749A1" w:rsidP="00C749A1"/>
    <w:p w:rsidR="00C749A1" w:rsidRDefault="00C749A1" w:rsidP="00C749A1"/>
    <w:p w:rsidR="00C749A1" w:rsidRPr="00C749A1" w:rsidRDefault="001D75BF" w:rsidP="001D75BF">
      <w:pPr>
        <w:tabs>
          <w:tab w:val="left" w:pos="6210"/>
        </w:tabs>
        <w:jc w:val="center"/>
      </w:pPr>
      <w:r w:rsidRPr="000272DF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bCs/>
          <w:sz w:val="28"/>
          <w:szCs w:val="28"/>
        </w:rPr>
        <w:t>C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NMR Spectrum of compound </w:t>
      </w:r>
      <w:r w:rsidR="00D17DF8">
        <w:rPr>
          <w:rFonts w:ascii="Times New Roman" w:hAnsi="Times New Roman"/>
          <w:b/>
          <w:bCs/>
          <w:sz w:val="28"/>
          <w:szCs w:val="28"/>
        </w:rPr>
        <w:t>27</w:t>
      </w:r>
      <w:r>
        <w:rPr>
          <w:rFonts w:ascii="Times New Roman" w:hAnsi="Times New Roman"/>
          <w:b/>
          <w:bCs/>
          <w:sz w:val="28"/>
          <w:szCs w:val="28"/>
        </w:rPr>
        <w:t>j</w:t>
      </w:r>
      <w:r w:rsidRPr="000272DF">
        <w:rPr>
          <w:rFonts w:ascii="Times New Roman" w:hAnsi="Times New Roman"/>
          <w:b/>
          <w:bCs/>
          <w:sz w:val="28"/>
          <w:szCs w:val="28"/>
        </w:rPr>
        <w:t xml:space="preserve"> in DMSO-</w:t>
      </w:r>
      <w:r w:rsidRPr="000272DF">
        <w:rPr>
          <w:rFonts w:ascii="Times New Roman" w:hAnsi="Times New Roman"/>
          <w:b/>
          <w:bCs/>
          <w:i/>
          <w:sz w:val="28"/>
          <w:szCs w:val="28"/>
        </w:rPr>
        <w:t>d</w:t>
      </w:r>
      <w:r w:rsidRPr="000272DF">
        <w:rPr>
          <w:rFonts w:ascii="Times New Roman" w:hAnsi="Times New Roman"/>
          <w:b/>
          <w:bCs/>
          <w:i/>
          <w:sz w:val="28"/>
          <w:szCs w:val="28"/>
          <w:vertAlign w:val="subscript"/>
        </w:rPr>
        <w:t>6</w:t>
      </w:r>
      <w:r w:rsidRPr="000272DF">
        <w:rPr>
          <w:rFonts w:ascii="Times New Roman" w:hAnsi="Times New Roman"/>
          <w:b/>
          <w:bCs/>
          <w:sz w:val="28"/>
          <w:szCs w:val="28"/>
          <w:vertAlign w:val="subscript"/>
        </w:rPr>
        <w:t xml:space="preserve"> </w:t>
      </w:r>
      <w:r w:rsidRPr="000272DF">
        <w:rPr>
          <w:rFonts w:ascii="Times New Roman" w:hAnsi="Times New Roman"/>
          <w:b/>
          <w:bCs/>
          <w:sz w:val="28"/>
          <w:szCs w:val="28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0272DF">
        <w:rPr>
          <w:rFonts w:ascii="Times New Roman" w:hAnsi="Times New Roman"/>
          <w:b/>
          <w:bCs/>
          <w:sz w:val="28"/>
          <w:szCs w:val="28"/>
        </w:rPr>
        <w:t>00 MHz)</w:t>
      </w:r>
    </w:p>
    <w:sectPr w:rsidR="00C749A1" w:rsidRPr="00C749A1" w:rsidSect="00BF3A26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ptos Display">
    <w:altName w:val="Arial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80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739"/>
    <w:rsid w:val="000050F2"/>
    <w:rsid w:val="000B307A"/>
    <w:rsid w:val="000B3B15"/>
    <w:rsid w:val="000C0420"/>
    <w:rsid w:val="001D75BF"/>
    <w:rsid w:val="00213663"/>
    <w:rsid w:val="00220FC6"/>
    <w:rsid w:val="00237B50"/>
    <w:rsid w:val="00260E36"/>
    <w:rsid w:val="002A284E"/>
    <w:rsid w:val="002B7C0F"/>
    <w:rsid w:val="0030194C"/>
    <w:rsid w:val="00391091"/>
    <w:rsid w:val="00394F5C"/>
    <w:rsid w:val="003B4549"/>
    <w:rsid w:val="00446F7B"/>
    <w:rsid w:val="00467D74"/>
    <w:rsid w:val="004B225B"/>
    <w:rsid w:val="004D7BA3"/>
    <w:rsid w:val="0056231C"/>
    <w:rsid w:val="0056465B"/>
    <w:rsid w:val="00677645"/>
    <w:rsid w:val="006917EB"/>
    <w:rsid w:val="00696041"/>
    <w:rsid w:val="00705063"/>
    <w:rsid w:val="00750E4B"/>
    <w:rsid w:val="007745A2"/>
    <w:rsid w:val="007C3A6A"/>
    <w:rsid w:val="007C4169"/>
    <w:rsid w:val="007D6338"/>
    <w:rsid w:val="007F2ACF"/>
    <w:rsid w:val="008563B4"/>
    <w:rsid w:val="00874929"/>
    <w:rsid w:val="008E4BE1"/>
    <w:rsid w:val="00971AD8"/>
    <w:rsid w:val="009831F6"/>
    <w:rsid w:val="00990687"/>
    <w:rsid w:val="009D59EC"/>
    <w:rsid w:val="00A10C98"/>
    <w:rsid w:val="00B528BA"/>
    <w:rsid w:val="00BE3423"/>
    <w:rsid w:val="00BF3A26"/>
    <w:rsid w:val="00C14E7C"/>
    <w:rsid w:val="00C749A1"/>
    <w:rsid w:val="00CD2A7E"/>
    <w:rsid w:val="00D17DF8"/>
    <w:rsid w:val="00D50235"/>
    <w:rsid w:val="00DC6675"/>
    <w:rsid w:val="00E53550"/>
    <w:rsid w:val="00E848B9"/>
    <w:rsid w:val="00ED3CF2"/>
    <w:rsid w:val="00EF1969"/>
    <w:rsid w:val="00EF34DE"/>
    <w:rsid w:val="00F970BD"/>
    <w:rsid w:val="00FA7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35"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3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F476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563B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156082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235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8563B4"/>
    <w:rPr>
      <w:sz w:val="22"/>
      <w:szCs w:val="22"/>
      <w:lang w:val="en-IN"/>
    </w:rPr>
  </w:style>
  <w:style w:type="character" w:customStyle="1" w:styleId="Heading1Char">
    <w:name w:val="Heading 1 Char"/>
    <w:basedOn w:val="DefaultParagraphFont"/>
    <w:link w:val="Heading1"/>
    <w:uiPriority w:val="9"/>
    <w:rsid w:val="008563B4"/>
    <w:rPr>
      <w:rFonts w:asciiTheme="majorHAnsi" w:eastAsiaTheme="majorEastAsia" w:hAnsiTheme="majorHAnsi" w:cstheme="majorBidi"/>
      <w:b/>
      <w:bCs/>
      <w:color w:val="0F4761" w:themeColor="accent1" w:themeShade="BF"/>
      <w:sz w:val="28"/>
      <w:szCs w:val="28"/>
      <w:lang w:val="en-IN"/>
    </w:rPr>
  </w:style>
  <w:style w:type="character" w:customStyle="1" w:styleId="Heading2Char">
    <w:name w:val="Heading 2 Char"/>
    <w:basedOn w:val="DefaultParagraphFont"/>
    <w:link w:val="Heading2"/>
    <w:uiPriority w:val="9"/>
    <w:rsid w:val="008563B4"/>
    <w:rPr>
      <w:rFonts w:asciiTheme="majorHAnsi" w:eastAsiaTheme="majorEastAsia" w:hAnsiTheme="majorHAnsi" w:cstheme="majorBidi"/>
      <w:b/>
      <w:bCs/>
      <w:color w:val="156082" w:themeColor="accent1"/>
      <w:sz w:val="26"/>
      <w:szCs w:val="26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5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549"/>
    <w:rPr>
      <w:rFonts w:ascii="Tahoma" w:hAnsi="Tahoma" w:cs="Tahoma"/>
      <w:sz w:val="16"/>
      <w:szCs w:val="16"/>
      <w:lang w:val="en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35"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3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F476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563B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156082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235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8563B4"/>
    <w:rPr>
      <w:sz w:val="22"/>
      <w:szCs w:val="22"/>
      <w:lang w:val="en-IN"/>
    </w:rPr>
  </w:style>
  <w:style w:type="character" w:customStyle="1" w:styleId="Heading1Char">
    <w:name w:val="Heading 1 Char"/>
    <w:basedOn w:val="DefaultParagraphFont"/>
    <w:link w:val="Heading1"/>
    <w:uiPriority w:val="9"/>
    <w:rsid w:val="008563B4"/>
    <w:rPr>
      <w:rFonts w:asciiTheme="majorHAnsi" w:eastAsiaTheme="majorEastAsia" w:hAnsiTheme="majorHAnsi" w:cstheme="majorBidi"/>
      <w:b/>
      <w:bCs/>
      <w:color w:val="0F4761" w:themeColor="accent1" w:themeShade="BF"/>
      <w:sz w:val="28"/>
      <w:szCs w:val="28"/>
      <w:lang w:val="en-IN"/>
    </w:rPr>
  </w:style>
  <w:style w:type="character" w:customStyle="1" w:styleId="Heading2Char">
    <w:name w:val="Heading 2 Char"/>
    <w:basedOn w:val="DefaultParagraphFont"/>
    <w:link w:val="Heading2"/>
    <w:uiPriority w:val="9"/>
    <w:rsid w:val="008563B4"/>
    <w:rPr>
      <w:rFonts w:asciiTheme="majorHAnsi" w:eastAsiaTheme="majorEastAsia" w:hAnsiTheme="majorHAnsi" w:cstheme="majorBidi"/>
      <w:b/>
      <w:bCs/>
      <w:color w:val="156082" w:themeColor="accent1"/>
      <w:sz w:val="26"/>
      <w:szCs w:val="26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5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549"/>
    <w:rPr>
      <w:rFonts w:ascii="Tahoma" w:hAnsi="Tahoma" w:cs="Tahoma"/>
      <w:sz w:val="16"/>
      <w:szCs w:val="16"/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image" Target="media/image31.png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17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3.png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8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9.png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73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image" Target="media/image24.png"/><Relationship Id="rId48" Type="http://schemas.openxmlformats.org/officeDocument/2006/relationships/oleObject" Target="embeddings/oleObject18.bin"/><Relationship Id="rId56" Type="http://schemas.openxmlformats.org/officeDocument/2006/relationships/image" Target="media/image32.wmf"/><Relationship Id="rId64" Type="http://schemas.openxmlformats.org/officeDocument/2006/relationships/image" Target="media/image36.png"/><Relationship Id="rId69" Type="http://schemas.openxmlformats.org/officeDocument/2006/relationships/image" Target="media/image39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8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png"/><Relationship Id="rId62" Type="http://schemas.openxmlformats.org/officeDocument/2006/relationships/image" Target="media/image35.png"/><Relationship Id="rId70" Type="http://schemas.openxmlformats.org/officeDocument/2006/relationships/image" Target="media/image40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4</Pages>
  <Words>308</Words>
  <Characters>1762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/ </vt:lpstr>
    </vt:vector>
  </TitlesOfParts>
  <Company/>
  <LinksUpToDate>false</LinksUpToDate>
  <CharactersWithSpaces>2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3</cp:revision>
  <dcterms:created xsi:type="dcterms:W3CDTF">2025-09-10T15:07:00Z</dcterms:created>
  <dcterms:modified xsi:type="dcterms:W3CDTF">2026-01-26T16:07:00Z</dcterms:modified>
</cp:coreProperties>
</file>